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78" r:id="rId3"/>
    <p:sldId id="296" r:id="rId4"/>
    <p:sldId id="305" r:id="rId5"/>
    <p:sldId id="298" r:id="rId6"/>
    <p:sldId id="299" r:id="rId7"/>
    <p:sldId id="303" r:id="rId8"/>
    <p:sldId id="307" r:id="rId9"/>
    <p:sldId id="304" r:id="rId10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leb Merkulov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BC42"/>
    <a:srgbClr val="2E5A88"/>
    <a:srgbClr val="73D2DE"/>
    <a:srgbClr val="D81159"/>
    <a:srgbClr val="4BE3C1"/>
    <a:srgbClr val="CCCC00"/>
    <a:srgbClr val="CC6600"/>
    <a:srgbClr val="FF834C"/>
    <a:srgbClr val="00B8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54FFA5-0299-47AD-A169-459A066CC2F8}" type="datetimeFigureOut">
              <a:rPr lang="en-US"/>
              <a:pPr>
                <a:defRPr/>
              </a:pPr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55F767-572C-4BE1-A0CB-67FA23FAD1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EAF06-5073-421D-B01B-389C3F88336E}" type="datetimeFigureOut">
              <a:rPr lang="en-US"/>
              <a:pPr>
                <a:defRPr/>
              </a:pPr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586DEF-2BBE-4791-A4B3-FEB78E59F1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0A3DC7-AABA-4028-BD1B-A89943DAD059}" type="datetimeFigureOut">
              <a:rPr lang="en-US"/>
              <a:pPr>
                <a:defRPr/>
              </a:pPr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573665-6DA6-49E7-BC7E-A40C98D7CE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B0DB8A-72C4-4A04-BD7D-8E212848916F}" type="datetimeFigureOut">
              <a:rPr lang="en-US"/>
              <a:pPr>
                <a:defRPr/>
              </a:pPr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BB566D-71FF-4C54-82FA-1D5BC1A3574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5317E0-BCE0-499B-80B6-B94293CFBBD4}" type="datetimeFigureOut">
              <a:rPr lang="en-US"/>
              <a:pPr>
                <a:defRPr/>
              </a:pPr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D59785-9D69-496B-869A-E58CB9E8D7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49045F-6A8D-4575-AE12-648674733D4A}" type="datetimeFigureOut">
              <a:rPr lang="en-US"/>
              <a:pPr>
                <a:defRPr/>
              </a:pPr>
              <a:t>3/1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989045-D09B-45DF-AB4F-04B5F28566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1A16F9-FAAF-4B8D-A8D4-4CDCCD49DFCF}" type="datetimeFigureOut">
              <a:rPr lang="en-US"/>
              <a:pPr>
                <a:defRPr/>
              </a:pPr>
              <a:t>3/12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6B1978-C364-409F-B677-48F66946B9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4265D1-9C95-4925-A5C3-698B3F7C6BB2}" type="datetimeFigureOut">
              <a:rPr lang="en-US"/>
              <a:pPr>
                <a:defRPr/>
              </a:pPr>
              <a:t>3/12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918FDE-F324-4CB3-A2DD-7AAA94813AF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C6E0AB-7949-45EE-BA6B-74DEECA1F40F}" type="datetimeFigureOut">
              <a:rPr lang="en-US"/>
              <a:pPr>
                <a:defRPr/>
              </a:pPr>
              <a:t>3/12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5D27A8-C4BD-4377-BA4A-76EC5D3FF52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AD0BD1-4C4F-4D9B-931D-F835522E94FD}" type="datetimeFigureOut">
              <a:rPr lang="en-US"/>
              <a:pPr>
                <a:defRPr/>
              </a:pPr>
              <a:t>3/1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DD8CE4-3F56-4629-9C5F-EDD106D2C1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37BE29-D15E-4E27-82C4-417F2D894447}" type="datetimeFigureOut">
              <a:rPr lang="en-US"/>
              <a:pPr>
                <a:defRPr/>
              </a:pPr>
              <a:t>3/1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8291CE-C5D5-4E2A-9A19-CCC755DA04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D9D1756-0179-4BC9-86AC-50DF971D6EED}" type="datetimeFigureOut">
              <a:rPr lang="en-US"/>
              <a:pPr>
                <a:defRPr/>
              </a:pPr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2ACBD2FE-F485-4FC9-9047-B8DBF6C0517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image" Target="../media/image6.png"/><Relationship Id="rId16" Type="http://schemas.openxmlformats.org/officeDocument/2006/relationships/image" Target="../media/image13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0" y="945931"/>
            <a:ext cx="5507038" cy="2483069"/>
          </a:xfr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3600" dirty="0">
                <a:latin typeface="Roboto" panose="02000000000000000000" pitchFamily="2" charset="0"/>
                <a:ea typeface="Roboto" panose="02000000000000000000" pitchFamily="2" charset="0"/>
              </a:rPr>
              <a:t>Задача №2</a:t>
            </a:r>
            <a:br>
              <a:rPr lang="ru-RU" sz="3600" dirty="0">
                <a:latin typeface="Roboto" panose="02000000000000000000" pitchFamily="2" charset="0"/>
                <a:ea typeface="Roboto" panose="02000000000000000000" pitchFamily="2" charset="0"/>
              </a:rPr>
            </a:br>
            <a:r>
              <a:rPr lang="ru-RU" sz="3600" dirty="0">
                <a:latin typeface="Roboto" panose="02000000000000000000" pitchFamily="2" charset="0"/>
                <a:ea typeface="Roboto" panose="02000000000000000000" pitchFamily="2" charset="0"/>
              </a:rPr>
              <a:t>Полет с заданным курсом и эшелоном</a:t>
            </a:r>
            <a:endParaRPr lang="en-US" sz="36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0243" name="Subtitle 2"/>
          <p:cNvSpPr>
            <a:spLocks noGrp="1" noChangeArrowheads="1"/>
          </p:cNvSpPr>
          <p:nvPr>
            <p:ph type="subTitle" idx="1"/>
          </p:nvPr>
        </p:nvSpPr>
        <p:spPr>
          <a:xfrm>
            <a:off x="5612524" y="4837113"/>
            <a:ext cx="5990514" cy="1338262"/>
          </a:xfrm>
        </p:spPr>
        <p:txBody>
          <a:bodyPr/>
          <a:lstStyle/>
          <a:p>
            <a:pPr algn="r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Разработчик задачи:</a:t>
            </a:r>
          </a:p>
          <a:p>
            <a:pPr algn="r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Отдел Автоматизации Экспериментов института №3 МАИ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 cstate="print"/>
          <a:srcRect l="8363" t="36629" r="69832" b="24599"/>
          <a:stretch>
            <a:fillRect/>
          </a:stretch>
        </p:blipFill>
        <p:spPr bwMode="auto">
          <a:xfrm>
            <a:off x="495092" y="788420"/>
            <a:ext cx="1238818" cy="123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 cstate="print"/>
          <a:srcRect l="22067" t="20570" r="39743" b="12184"/>
          <a:stretch>
            <a:fillRect/>
          </a:stretch>
        </p:blipFill>
        <p:spPr bwMode="auto">
          <a:xfrm>
            <a:off x="1271588" y="2614613"/>
            <a:ext cx="3594100" cy="356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Рисунок 5" descr="log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42536" y="793981"/>
            <a:ext cx="3321172" cy="1251883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 noChangeArrowheads="1"/>
          </p:cNvSpPr>
          <p:nvPr>
            <p:ph type="title"/>
          </p:nvPr>
        </p:nvSpPr>
        <p:spPr>
          <a:xfrm>
            <a:off x="0" y="365125"/>
            <a:ext cx="12192000" cy="777875"/>
          </a:xfrm>
        </p:spPr>
        <p:txBody>
          <a:bodyPr/>
          <a:lstStyle/>
          <a:p>
            <a:pPr algn="ctr"/>
            <a:r>
              <a:rPr lang="ru-RU" b="1" dirty="0">
                <a:latin typeface="Roboto" panose="02000000000000000000" pitchFamily="2" charset="0"/>
                <a:ea typeface="Roboto" panose="02000000000000000000" pitchFamily="2" charset="0"/>
              </a:rPr>
              <a:t>Описание задачи</a:t>
            </a:r>
            <a:endParaRPr lang="en-US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121920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Задача №2 – Описание задачи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076917" y="6496050"/>
            <a:ext cx="146050" cy="361950"/>
          </a:xfrm>
          <a:prstGeom prst="rect">
            <a:avLst/>
          </a:prstGeom>
          <a:solidFill>
            <a:srgbClr val="FFBC4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1277600" y="6498246"/>
            <a:ext cx="9144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/>
              <a:t>2/9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349984" y="1508124"/>
            <a:ext cx="362306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Одной из базовых функций, реализуемых БЛА, является автономный полёт по заданной траектории. Для осуществления такого полёта разрабатываются специальные системы стабилизации, способные регулировать высоту и направление полета БЛА.</a:t>
            </a:r>
          </a:p>
        </p:txBody>
      </p:sp>
      <p:pic>
        <p:nvPicPr>
          <p:cNvPr id="2054" name="Picture 6" descr="Планера (70 фото) - фото - картинки и рисунки: скачать бесплатно">
            <a:extLst>
              <a:ext uri="{FF2B5EF4-FFF2-40B4-BE49-F238E27FC236}">
                <a16:creationId xmlns:a16="http://schemas.microsoft.com/office/drawing/2014/main" id="{752DE739-DE69-84DE-2DF8-5EBBC1DE24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469" y="1508125"/>
            <a:ext cx="5799473" cy="3871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 noChangeArrowheads="1"/>
          </p:cNvSpPr>
          <p:nvPr>
            <p:ph type="title"/>
          </p:nvPr>
        </p:nvSpPr>
        <p:spPr>
          <a:xfrm>
            <a:off x="0" y="365125"/>
            <a:ext cx="12192000" cy="777875"/>
          </a:xfrm>
        </p:spPr>
        <p:txBody>
          <a:bodyPr/>
          <a:lstStyle/>
          <a:p>
            <a:pPr algn="ctr"/>
            <a:r>
              <a:rPr lang="ru-RU" b="1" dirty="0">
                <a:latin typeface="Roboto" panose="02000000000000000000" pitchFamily="2" charset="0"/>
                <a:ea typeface="Roboto" panose="02000000000000000000" pitchFamily="2" charset="0"/>
              </a:rPr>
              <a:t>Постановка задачи и критерии оценки</a:t>
            </a:r>
            <a:endParaRPr lang="en-US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121920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Задача №2 – Постановка задачи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05669" y="1143000"/>
            <a:ext cx="5330825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u="sng" dirty="0">
                <a:latin typeface="Roboto" panose="02000000000000000000" pitchFamily="2" charset="0"/>
                <a:ea typeface="Roboto" panose="02000000000000000000" pitchFamily="2" charset="0"/>
              </a:rPr>
              <a:t>Критерий оценивания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Максимальный балл за задачу 10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Время на выход БЛА на заданный курс дается 4.6 секунды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Время на выход  БЛА на заданную высоту дается 11.6 секунды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За каждые 0.5 секунды больше отведенного времени снимается 1 балл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Допустимое перерегулирование по углу курса 4%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Допустимое перерегулирование по высоте 1%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За каждые 0.5% процента превышения перерегулирования снимается 1 балл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Так же за правильные ответы на теоретические вопросы вы так же получаете 1 балл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164" y="1140738"/>
            <a:ext cx="5739341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u="sng" dirty="0">
                <a:latin typeface="Roboto" panose="02000000000000000000" pitchFamily="2" charset="0"/>
                <a:ea typeface="Roboto" panose="02000000000000000000" pitchFamily="2" charset="0"/>
              </a:rPr>
              <a:t>Формулировка задачи:</a:t>
            </a:r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Разработайте программу, реализующую автоматическое управление углом крена и тангажа БЛА для осуществления его движения с заданным курсом и эшелоном. </a:t>
            </a:r>
          </a:p>
          <a:p>
            <a:pPr algn="just"/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/>
            <a:r>
              <a:rPr lang="ru-RU" u="sng" dirty="0">
                <a:latin typeface="Roboto" panose="02000000000000000000" pitchFamily="2" charset="0"/>
                <a:ea typeface="Roboto" panose="02000000000000000000" pitchFamily="2" charset="0"/>
              </a:rPr>
              <a:t>Входные данные: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Заданный эшелон и значение угла курса, система автоматической стабилизации БЛА; навигационные параметры БЛА в каждый момент времени (координаты и углы ориентации)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Заданные значения курса и высоты: 70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градусов и 150 метров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Стартовые: 0 градусов и 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1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00 метров</a:t>
            </a:r>
          </a:p>
          <a:p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/>
            <a:r>
              <a:rPr lang="ru-RU" u="sng" dirty="0">
                <a:latin typeface="Roboto" panose="02000000000000000000" pitchFamily="2" charset="0"/>
                <a:ea typeface="Roboto" panose="02000000000000000000" pitchFamily="2" charset="0"/>
              </a:rPr>
              <a:t>Выходные данные: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Программа на 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Arduino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, реализующая автономный полёт БЛА по заданным эшелону и курсу.</a:t>
            </a:r>
          </a:p>
        </p:txBody>
      </p:sp>
      <p:sp>
        <p:nvSpPr>
          <p:cNvPr id="9" name="Rectangle 3"/>
          <p:cNvSpPr/>
          <p:nvPr/>
        </p:nvSpPr>
        <p:spPr>
          <a:xfrm>
            <a:off x="11076917" y="6496050"/>
            <a:ext cx="146050" cy="361950"/>
          </a:xfrm>
          <a:prstGeom prst="rect">
            <a:avLst/>
          </a:prstGeom>
          <a:solidFill>
            <a:srgbClr val="FFBC4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4"/>
          <p:cNvSpPr/>
          <p:nvPr/>
        </p:nvSpPr>
        <p:spPr>
          <a:xfrm>
            <a:off x="11277600" y="6498246"/>
            <a:ext cx="9144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/>
              <a:t>3/9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 noChangeArrowheads="1"/>
          </p:cNvSpPr>
          <p:nvPr>
            <p:ph type="title"/>
          </p:nvPr>
        </p:nvSpPr>
        <p:spPr>
          <a:xfrm>
            <a:off x="0" y="365125"/>
            <a:ext cx="12192000" cy="777875"/>
          </a:xfrm>
        </p:spPr>
        <p:txBody>
          <a:bodyPr/>
          <a:lstStyle/>
          <a:p>
            <a:pPr algn="ctr"/>
            <a:r>
              <a:rPr lang="ru-RU" b="1" dirty="0">
                <a:latin typeface="Roboto" panose="02000000000000000000" pitchFamily="2" charset="0"/>
                <a:ea typeface="Roboto" panose="02000000000000000000" pitchFamily="2" charset="0"/>
              </a:rPr>
              <a:t>Качество переходного процесса</a:t>
            </a:r>
            <a:endParaRPr lang="en-US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121920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Задача №2 – Теоретическая справка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9" name="Rectangle 3"/>
          <p:cNvSpPr/>
          <p:nvPr/>
        </p:nvSpPr>
        <p:spPr>
          <a:xfrm>
            <a:off x="11076917" y="6496050"/>
            <a:ext cx="146050" cy="361950"/>
          </a:xfrm>
          <a:prstGeom prst="rect">
            <a:avLst/>
          </a:prstGeom>
          <a:solidFill>
            <a:srgbClr val="FFBC4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1" name="Rectangle 4"/>
          <p:cNvSpPr/>
          <p:nvPr/>
        </p:nvSpPr>
        <p:spPr>
          <a:xfrm>
            <a:off x="11277600" y="6498246"/>
            <a:ext cx="9144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/>
              <a:t>4/9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716631" y="1092130"/>
            <a:ext cx="4297178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ru-RU" sz="1600" b="0" i="0" u="sng" dirty="0">
                <a:solidFill>
                  <a:srgbClr val="0D0D0D"/>
                </a:solidFill>
                <a:effectLst/>
                <a:latin typeface="Söhne"/>
              </a:rPr>
              <a:t>Перерегулирование</a:t>
            </a:r>
            <a:r>
              <a:rPr lang="ru-RU" sz="1600" b="0" i="0" dirty="0">
                <a:solidFill>
                  <a:srgbClr val="0D0D0D"/>
                </a:solidFill>
                <a:effectLst/>
                <a:latin typeface="Söhne"/>
              </a:rPr>
              <a:t> описывает ситуацию, когда величина выходного сигнала временно превышает целевое значение во время адаптации системы к новым условиям. Это явление чаще всего связано с излишней реакцией пропорционального элемента управления.</a:t>
            </a:r>
          </a:p>
          <a:p>
            <a:pPr algn="l"/>
            <a:endParaRPr lang="ru-RU" sz="1600" b="0" i="0" dirty="0">
              <a:solidFill>
                <a:srgbClr val="0D0D0D"/>
              </a:solidFill>
              <a:effectLst/>
              <a:latin typeface="Söhne"/>
            </a:endParaRPr>
          </a:p>
          <a:p>
            <a:pPr algn="l"/>
            <a:r>
              <a:rPr lang="ru-RU" sz="1600" b="0" i="0" u="sng" dirty="0">
                <a:solidFill>
                  <a:srgbClr val="0D0D0D"/>
                </a:solidFill>
                <a:effectLst/>
                <a:latin typeface="Söhne"/>
              </a:rPr>
              <a:t>Время переходного процесса</a:t>
            </a:r>
            <a:r>
              <a:rPr lang="ru-RU" sz="1600" b="0" i="0" dirty="0">
                <a:solidFill>
                  <a:srgbClr val="0D0D0D"/>
                </a:solidFill>
                <a:effectLst/>
                <a:latin typeface="Söhne"/>
              </a:rPr>
              <a:t> обозначает промежуток времени с момента установки нового целевого показателя до момента, когда выходное значение в последний раз входит в пределы заданной области допустимого отклонения и остаётся в ней. Этот период зависит от колебательных свойств системы.</a:t>
            </a:r>
          </a:p>
          <a:p>
            <a:pPr algn="l"/>
            <a:endParaRPr lang="ru-RU" sz="1600" b="0" i="0" dirty="0">
              <a:solidFill>
                <a:srgbClr val="0D0D0D"/>
              </a:solidFill>
              <a:effectLst/>
              <a:latin typeface="Söhne"/>
            </a:endParaRPr>
          </a:p>
          <a:p>
            <a:pPr algn="l"/>
            <a:r>
              <a:rPr lang="ru-RU" sz="1600" b="0" i="0" dirty="0">
                <a:solidFill>
                  <a:srgbClr val="0D0D0D"/>
                </a:solidFill>
                <a:effectLst/>
                <a:latin typeface="Söhne"/>
              </a:rPr>
              <a:t>Область допустимого отклонения, или </a:t>
            </a:r>
            <a:r>
              <a:rPr lang="ru-RU" sz="1600" b="0" i="0" u="sng" dirty="0">
                <a:solidFill>
                  <a:srgbClr val="0D0D0D"/>
                </a:solidFill>
                <a:effectLst/>
                <a:latin typeface="Söhne"/>
              </a:rPr>
              <a:t>трубка точности</a:t>
            </a:r>
            <a:r>
              <a:rPr lang="ru-RU" sz="1600" b="0" i="0" dirty="0">
                <a:solidFill>
                  <a:srgbClr val="0D0D0D"/>
                </a:solidFill>
                <a:effectLst/>
                <a:latin typeface="Söhne"/>
              </a:rPr>
              <a:t>, представляет собой диапазон значений вокруг заданного целевого уровня, в пределах которого система считается работающей корректно. В качестве стандарта часто применяется трубка точности в 5%.</a:t>
            </a:r>
          </a:p>
        </p:txBody>
      </p:sp>
      <p:pic>
        <p:nvPicPr>
          <p:cNvPr id="23" name="Рисунок 22" descr="High_accuracy_settling_time_measurements_figure_1_ru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9155" y="1508125"/>
            <a:ext cx="6852933" cy="5026822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5255236" y="1703304"/>
            <a:ext cx="25828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Roboto" panose="02000000000000000000" pitchFamily="2" charset="0"/>
                <a:ea typeface="Roboto" panose="02000000000000000000" pitchFamily="2" charset="0"/>
              </a:rPr>
              <a:t>Точность переходного процесса (трубка точности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559091" y="2350059"/>
            <a:ext cx="18382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Roboto" panose="02000000000000000000" pitchFamily="2" charset="0"/>
                <a:ea typeface="Roboto" panose="02000000000000000000" pitchFamily="2" charset="0"/>
              </a:rPr>
              <a:t>Время затухания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95265" y="1398174"/>
            <a:ext cx="22016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Roboto" panose="02000000000000000000" pitchFamily="2" charset="0"/>
                <a:ea typeface="Roboto" panose="02000000000000000000" pitchFamily="2" charset="0"/>
              </a:rPr>
              <a:t>Перерегулирование</a:t>
            </a:r>
          </a:p>
        </p:txBody>
      </p:sp>
      <p:cxnSp>
        <p:nvCxnSpPr>
          <p:cNvPr id="4" name="Прямая со стрелкой 3"/>
          <p:cNvCxnSpPr/>
          <p:nvPr/>
        </p:nvCxnSpPr>
        <p:spPr>
          <a:xfrm>
            <a:off x="1642683" y="1703304"/>
            <a:ext cx="2031101" cy="11370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57044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 noChangeArrowheads="1"/>
          </p:cNvSpPr>
          <p:nvPr>
            <p:ph type="title"/>
          </p:nvPr>
        </p:nvSpPr>
        <p:spPr>
          <a:xfrm>
            <a:off x="0" y="365125"/>
            <a:ext cx="12192000" cy="777875"/>
          </a:xfrm>
        </p:spPr>
        <p:txBody>
          <a:bodyPr/>
          <a:lstStyle/>
          <a:p>
            <a:pPr algn="ctr"/>
            <a:r>
              <a:rPr lang="ru-RU" b="1" dirty="0">
                <a:latin typeface="Roboto" panose="02000000000000000000" pitchFamily="2" charset="0"/>
                <a:ea typeface="Roboto" panose="02000000000000000000" pitchFamily="2" charset="0"/>
              </a:rPr>
              <a:t>Управление разворотом БЛА</a:t>
            </a:r>
            <a:endParaRPr lang="en-US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121920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Задача №2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– Теоретическая справка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9" name="Rectangle 3"/>
          <p:cNvSpPr/>
          <p:nvPr/>
        </p:nvSpPr>
        <p:spPr>
          <a:xfrm>
            <a:off x="11076917" y="6496050"/>
            <a:ext cx="146050" cy="361950"/>
          </a:xfrm>
          <a:prstGeom prst="rect">
            <a:avLst/>
          </a:prstGeom>
          <a:solidFill>
            <a:srgbClr val="FFBC4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4"/>
          <p:cNvSpPr/>
          <p:nvPr/>
        </p:nvSpPr>
        <p:spPr>
          <a:xfrm>
            <a:off x="11277600" y="6498246"/>
            <a:ext cx="9144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/>
              <a:t>5/9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486476" y="1541363"/>
            <a:ext cx="506439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Угловая скорость разворота по курсу при полёте БЛА с постоянной скоростью 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V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на постоянной высоте 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H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и при малом угле крена </a:t>
            </a:r>
            <a:r>
              <a:rPr lang="el-GR" dirty="0">
                <a:latin typeface="Roboto" panose="02000000000000000000" pitchFamily="2" charset="0"/>
                <a:ea typeface="Roboto" panose="02000000000000000000" pitchFamily="2" charset="0"/>
              </a:rPr>
              <a:t>γ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определяется соотношением:</a:t>
            </a:r>
          </a:p>
          <a:p>
            <a:endParaRPr lang="ru-RU" sz="16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8" name="Рисунок 7" descr="dron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492505">
            <a:off x="4310" y="3293553"/>
            <a:ext cx="6082355" cy="1385853"/>
          </a:xfrm>
          <a:prstGeom prst="rect">
            <a:avLst/>
          </a:prstGeom>
        </p:spPr>
      </p:pic>
      <p:cxnSp>
        <p:nvCxnSpPr>
          <p:cNvPr id="10" name="Прямая со стрелкой 9"/>
          <p:cNvCxnSpPr/>
          <p:nvPr/>
        </p:nvCxnSpPr>
        <p:spPr>
          <a:xfrm flipV="1">
            <a:off x="2954866" y="2590802"/>
            <a:ext cx="0" cy="14400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>
            <a:off x="2946399" y="4055549"/>
            <a:ext cx="0" cy="10800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rot="16200000">
            <a:off x="3262732" y="3756149"/>
            <a:ext cx="0" cy="6120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V="1">
            <a:off x="2946399" y="3039551"/>
            <a:ext cx="0" cy="10080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rot="1800000" flipV="1">
            <a:off x="3244513" y="2985251"/>
            <a:ext cx="0" cy="11520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flipV="1">
            <a:off x="3539066" y="3081868"/>
            <a:ext cx="0" cy="1008000"/>
          </a:xfrm>
          <a:prstGeom prst="straightConnector1">
            <a:avLst/>
          </a:prstGeom>
          <a:ln w="19050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rot="5400000" flipV="1">
            <a:off x="3238585" y="2781401"/>
            <a:ext cx="0" cy="576000"/>
          </a:xfrm>
          <a:prstGeom prst="straightConnector1">
            <a:avLst/>
          </a:prstGeom>
          <a:ln w="19050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3577696" y="2864914"/>
          <a:ext cx="165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960" imgH="330120" progId="Equation.DSMT4">
                  <p:embed/>
                </p:oleObj>
              </mc:Choice>
              <mc:Fallback>
                <p:oleObj name="Equation" r:id="rId3" imgW="1650960" imgH="33012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696" y="2864914"/>
                        <a:ext cx="1651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3564996" y="3965580"/>
          <a:ext cx="812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330120" progId="Equation.DSMT4">
                  <p:embed/>
                </p:oleObj>
              </mc:Choice>
              <mc:Fallback>
                <p:oleObj name="Equation" r:id="rId5" imgW="812520" imgH="33012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996" y="3965580"/>
                        <a:ext cx="812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2072215" y="2940590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330120" progId="Equation.DSMT4">
                  <p:embed/>
                </p:oleObj>
              </mc:Choice>
              <mc:Fallback>
                <p:oleObj name="Equation" r:id="rId7" imgW="850680" imgH="33012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215" y="2940590"/>
                        <a:ext cx="85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2976034" y="2405068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317160" progId="Equation.DSMT4">
                  <p:embed/>
                </p:oleObj>
              </mc:Choice>
              <mc:Fallback>
                <p:oleObj name="Equation" r:id="rId9" imgW="228600" imgH="31716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034" y="2405068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2643715" y="4938719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40" imgH="228600" progId="Equation.DSMT4">
                  <p:embed/>
                </p:oleObj>
              </mc:Choice>
              <mc:Fallback>
                <p:oleObj name="Equation" r:id="rId11" imgW="215640" imgH="22860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715" y="4938719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09153"/>
              </p:ext>
            </p:extLst>
          </p:nvPr>
        </p:nvGraphicFramePr>
        <p:xfrm>
          <a:off x="7961397" y="3023033"/>
          <a:ext cx="21145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14601" imgH="733320" progId="Equation.DSMT4">
                  <p:embed/>
                </p:oleObj>
              </mc:Choice>
              <mc:Fallback>
                <p:oleObj name="Equation" r:id="rId13" imgW="2114601" imgH="733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61397" y="3023033"/>
                        <a:ext cx="211455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486476" y="4191244"/>
            <a:ext cx="506439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При этом мгновенный радиус разворота может быть рассчитан как:</a:t>
            </a:r>
          </a:p>
          <a:p>
            <a:endParaRPr lang="ru-RU" sz="16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845425"/>
              </p:ext>
            </p:extLst>
          </p:nvPr>
        </p:nvGraphicFramePr>
        <p:xfrm>
          <a:off x="8318584" y="5109007"/>
          <a:ext cx="14001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00099" imgH="819180" progId="Equation.DSMT4">
                  <p:embed/>
                </p:oleObj>
              </mc:Choice>
              <mc:Fallback>
                <p:oleObj name="Equation" r:id="rId15" imgW="1400099" imgH="8191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18584" y="5109007"/>
                        <a:ext cx="14001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32080" y="1541363"/>
            <a:ext cx="464557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Система сил при полёте с креном на постоянной высоте</a:t>
            </a:r>
          </a:p>
          <a:p>
            <a:endParaRPr lang="ru-RU" sz="16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420793" y="3155443"/>
            <a:ext cx="30757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4893554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 noChangeArrowheads="1"/>
          </p:cNvSpPr>
          <p:nvPr>
            <p:ph type="title"/>
          </p:nvPr>
        </p:nvSpPr>
        <p:spPr>
          <a:xfrm>
            <a:off x="0" y="365125"/>
            <a:ext cx="12192000" cy="777875"/>
          </a:xfrm>
        </p:spPr>
        <p:txBody>
          <a:bodyPr/>
          <a:lstStyle/>
          <a:p>
            <a:pPr algn="ctr"/>
            <a:r>
              <a:rPr lang="ru-RU" b="1" dirty="0">
                <a:latin typeface="Roboto" panose="02000000000000000000" pitchFamily="2" charset="0"/>
                <a:ea typeface="Roboto" panose="02000000000000000000" pitchFamily="2" charset="0"/>
              </a:rPr>
              <a:t>ПИД регулятор для управления БЛА</a:t>
            </a:r>
            <a:endParaRPr lang="en-US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121920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Задача №2 – Теоретическая справка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9" name="Rectangle 3"/>
          <p:cNvSpPr/>
          <p:nvPr/>
        </p:nvSpPr>
        <p:spPr>
          <a:xfrm>
            <a:off x="11076917" y="6496050"/>
            <a:ext cx="146050" cy="361950"/>
          </a:xfrm>
          <a:prstGeom prst="rect">
            <a:avLst/>
          </a:prstGeom>
          <a:solidFill>
            <a:srgbClr val="FFBC4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4"/>
          <p:cNvSpPr/>
          <p:nvPr/>
        </p:nvSpPr>
        <p:spPr>
          <a:xfrm>
            <a:off x="11277600" y="6498246"/>
            <a:ext cx="9144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/>
              <a:t>6/9</a:t>
            </a:r>
            <a:endParaRPr lang="en-US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737358"/>
            <a:ext cx="10058400" cy="398081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91218" y="2159001"/>
            <a:ext cx="27093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Заданное значение регулируемой величины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09208" y="1184959"/>
            <a:ext cx="2709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Пропорциональный коэффициент усиления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756626" y="1414192"/>
            <a:ext cx="2709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Дифференциальный коэффициент усиления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482667" y="2289756"/>
            <a:ext cx="2709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Управляющая команда для БЛА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080929" y="4893227"/>
            <a:ext cx="270933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Блок насыщения, ограничивающий минимальное и максимальное значение величины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162350" y="6025931"/>
            <a:ext cx="2709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Интегральный коэффициент усиления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02449" y="5548888"/>
            <a:ext cx="27093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Текущее значение регулируемой величины</a:t>
            </a:r>
          </a:p>
        </p:txBody>
      </p:sp>
      <p:cxnSp>
        <p:nvCxnSpPr>
          <p:cNvPr id="22" name="Прямая со стрелкой 21"/>
          <p:cNvCxnSpPr/>
          <p:nvPr/>
        </p:nvCxnSpPr>
        <p:spPr>
          <a:xfrm>
            <a:off x="1545884" y="3082331"/>
            <a:ext cx="101613" cy="354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6" idx="2"/>
          </p:cNvCxnSpPr>
          <p:nvPr/>
        </p:nvCxnSpPr>
        <p:spPr>
          <a:xfrm>
            <a:off x="3863875" y="1831290"/>
            <a:ext cx="1452592" cy="2215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 flipH="1">
            <a:off x="6158039" y="2154456"/>
            <a:ext cx="1953253" cy="13574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/>
          <p:nvPr/>
        </p:nvCxnSpPr>
        <p:spPr>
          <a:xfrm flipH="1">
            <a:off x="10681975" y="3009209"/>
            <a:ext cx="760163" cy="10084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 flipH="1" flipV="1">
            <a:off x="6517016" y="5219363"/>
            <a:ext cx="345030" cy="8065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 flipV="1">
            <a:off x="1596690" y="5049430"/>
            <a:ext cx="652896" cy="4193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 flipH="1" flipV="1">
            <a:off x="9482667" y="4105940"/>
            <a:ext cx="470537" cy="7872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36677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 noChangeArrowheads="1"/>
          </p:cNvSpPr>
          <p:nvPr>
            <p:ph type="title"/>
          </p:nvPr>
        </p:nvSpPr>
        <p:spPr>
          <a:xfrm>
            <a:off x="0" y="365125"/>
            <a:ext cx="12192000" cy="777875"/>
          </a:xfrm>
        </p:spPr>
        <p:txBody>
          <a:bodyPr/>
          <a:lstStyle/>
          <a:p>
            <a:pPr algn="ctr"/>
            <a:r>
              <a:rPr lang="ru-RU" b="1" dirty="0">
                <a:latin typeface="Roboto" panose="02000000000000000000" pitchFamily="2" charset="0"/>
                <a:ea typeface="Roboto" panose="02000000000000000000" pitchFamily="2" charset="0"/>
              </a:rPr>
              <a:t>Шаблон программы САУ БЛА</a:t>
            </a:r>
            <a:endParaRPr lang="en-US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121920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Задача №2 – Теоретическая справка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9" name="Rectangle 3"/>
          <p:cNvSpPr/>
          <p:nvPr/>
        </p:nvSpPr>
        <p:spPr>
          <a:xfrm>
            <a:off x="11076917" y="6496050"/>
            <a:ext cx="146050" cy="361950"/>
          </a:xfrm>
          <a:prstGeom prst="rect">
            <a:avLst/>
          </a:prstGeom>
          <a:solidFill>
            <a:srgbClr val="FFBC4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4"/>
          <p:cNvSpPr/>
          <p:nvPr/>
        </p:nvSpPr>
        <p:spPr>
          <a:xfrm>
            <a:off x="11277600" y="6498246"/>
            <a:ext cx="9144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/>
              <a:t>7/9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71777" y="1901973"/>
            <a:ext cx="4685969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Алгоритмы системы автоматического управления содержатся в файле </a:t>
            </a:r>
            <a:r>
              <a:rPr lang="en-US" u="sng" dirty="0">
                <a:latin typeface="Roboto" panose="02000000000000000000" pitchFamily="2" charset="0"/>
                <a:ea typeface="Roboto" panose="02000000000000000000" pitchFamily="2" charset="0"/>
              </a:rPr>
              <a:t>task.cpp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pPr algn="just" eaLnBrk="1" hangingPunct="1"/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 eaLnBrk="1" hangingPunct="1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Функция </a:t>
            </a:r>
            <a:r>
              <a:rPr lang="en-US" b="1" dirty="0" err="1">
                <a:latin typeface="Roboto" panose="02000000000000000000" pitchFamily="2" charset="0"/>
                <a:ea typeface="Roboto" panose="02000000000000000000" pitchFamily="2" charset="0"/>
              </a:rPr>
              <a:t>init</a:t>
            </a:r>
            <a:r>
              <a:rPr lang="en-US" b="1" dirty="0">
                <a:latin typeface="Roboto" panose="02000000000000000000" pitchFamily="2" charset="0"/>
                <a:ea typeface="Roboto" panose="02000000000000000000" pitchFamily="2" charset="0"/>
              </a:rPr>
              <a:t>() 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вызывается только один раз при запуске программы.</a:t>
            </a:r>
          </a:p>
          <a:p>
            <a:pPr algn="just" eaLnBrk="1" hangingPunct="1"/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 eaLnBrk="1" hangingPunct="1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Функция </a:t>
            </a:r>
            <a:r>
              <a:rPr lang="en-US" b="1" dirty="0">
                <a:latin typeface="Roboto" panose="02000000000000000000" pitchFamily="2" charset="0"/>
                <a:ea typeface="Roboto" panose="02000000000000000000" pitchFamily="2" charset="0"/>
              </a:rPr>
              <a:t>Task8_in_the_loop</a:t>
            </a:r>
            <a:r>
              <a:rPr lang="ru-RU" b="1" dirty="0">
                <a:latin typeface="Roboto" panose="02000000000000000000" pitchFamily="2" charset="0"/>
                <a:ea typeface="Roboto" panose="02000000000000000000" pitchFamily="2" charset="0"/>
              </a:rPr>
              <a:t>()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вызывается после функции </a:t>
            </a:r>
            <a:r>
              <a:rPr lang="en-US" dirty="0" err="1">
                <a:latin typeface="Roboto" panose="02000000000000000000" pitchFamily="2" charset="0"/>
                <a:ea typeface="Roboto" panose="02000000000000000000" pitchFamily="2" charset="0"/>
              </a:rPr>
              <a:t>init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()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в бесконечном цикле с частотой 100 Гц.</a:t>
            </a:r>
          </a:p>
          <a:p>
            <a:pPr algn="just" eaLnBrk="1" hangingPunct="1"/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 eaLnBrk="1" hangingPunct="1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Обратите внимание, что углы поворота БЛА по тангажу не должны превышать 20 градусов; а углы поворота по крену не должны превышать 30 градусов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17D1F8D-D08D-CE25-24E2-02C95AF5D1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5686" y="1901973"/>
            <a:ext cx="5499217" cy="3575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6350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 noChangeArrowheads="1"/>
          </p:cNvSpPr>
          <p:nvPr>
            <p:ph type="title"/>
          </p:nvPr>
        </p:nvSpPr>
        <p:spPr>
          <a:xfrm>
            <a:off x="0" y="365125"/>
            <a:ext cx="12192000" cy="777875"/>
          </a:xfrm>
        </p:spPr>
        <p:txBody>
          <a:bodyPr/>
          <a:lstStyle/>
          <a:p>
            <a:pPr algn="ctr"/>
            <a:r>
              <a:rPr lang="ru-RU" b="1" dirty="0">
                <a:latin typeface="Roboto" panose="02000000000000000000" pitchFamily="2" charset="0"/>
                <a:ea typeface="Roboto" panose="02000000000000000000" pitchFamily="2" charset="0"/>
              </a:rPr>
              <a:t>Система координат в симуляторе</a:t>
            </a:r>
            <a:endParaRPr lang="en-US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121920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Задача №2 – Теоретическая справка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9" name="Rectangle 3"/>
          <p:cNvSpPr/>
          <p:nvPr/>
        </p:nvSpPr>
        <p:spPr>
          <a:xfrm>
            <a:off x="11076917" y="6496050"/>
            <a:ext cx="146050" cy="361950"/>
          </a:xfrm>
          <a:prstGeom prst="rect">
            <a:avLst/>
          </a:prstGeom>
          <a:solidFill>
            <a:srgbClr val="FFBC4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4"/>
          <p:cNvSpPr/>
          <p:nvPr/>
        </p:nvSpPr>
        <p:spPr>
          <a:xfrm>
            <a:off x="11277600" y="6498246"/>
            <a:ext cx="9144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/>
              <a:t>8/9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2502" y="1510103"/>
            <a:ext cx="4063231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Положительное направление разворота по углу курса – </a:t>
            </a:r>
            <a:r>
              <a:rPr lang="ru-RU" u="sng" dirty="0">
                <a:latin typeface="Roboto" panose="02000000000000000000" pitchFamily="2" charset="0"/>
                <a:ea typeface="Roboto" panose="02000000000000000000" pitchFamily="2" charset="0"/>
              </a:rPr>
              <a:t>по часовой стрелке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ctr" eaLnBrk="1" hangingPunct="1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Однако в телеметрии передается угол рысканья измеряемый против часовой стрелки.</a:t>
            </a:r>
          </a:p>
          <a:p>
            <a:pPr algn="ctr" eaLnBrk="1" hangingPunct="1"/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ctr" eaLnBrk="1" hangingPunct="1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Начальное местоположение БЛА:</a:t>
            </a:r>
            <a:b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</a:b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0, 0 м. Высота 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1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00 м.</a:t>
            </a:r>
          </a:p>
          <a:p>
            <a:pPr algn="ctr" eaLnBrk="1" hangingPunct="1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Угол курса: 0 град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 (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БЛА летит на север).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8BBCC8-68C3-0EBD-ED9E-2C5EBC4657C0}"/>
              </a:ext>
            </a:extLst>
          </p:cNvPr>
          <p:cNvSpPr txBox="1"/>
          <p:nvPr/>
        </p:nvSpPr>
        <p:spPr>
          <a:xfrm>
            <a:off x="5541624" y="1417770"/>
            <a:ext cx="6122124" cy="50783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Параметры телеметрии</a:t>
            </a:r>
          </a:p>
          <a:p>
            <a:pPr algn="ctr"/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r>
              <a:rPr lang="en-US" dirty="0" err="1">
                <a:latin typeface="Roboto" panose="02000000000000000000" pitchFamily="2" charset="0"/>
                <a:ea typeface="Roboto" panose="02000000000000000000" pitchFamily="2" charset="0"/>
              </a:rPr>
              <a:t>a_telemetry.L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 - 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координата Х (север) [м]</a:t>
            </a:r>
          </a:p>
          <a:p>
            <a:r>
              <a:rPr lang="en-US" dirty="0" err="1">
                <a:latin typeface="Roboto" panose="02000000000000000000" pitchFamily="2" charset="0"/>
                <a:ea typeface="Roboto" panose="02000000000000000000" pitchFamily="2" charset="0"/>
              </a:rPr>
              <a:t>a_telemetry.Z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 - 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координата 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Z (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восток) [м]</a:t>
            </a:r>
          </a:p>
          <a:p>
            <a:r>
              <a:rPr lang="en-US" dirty="0" err="1">
                <a:latin typeface="Roboto" panose="02000000000000000000" pitchFamily="2" charset="0"/>
                <a:ea typeface="Roboto" panose="02000000000000000000" pitchFamily="2" charset="0"/>
              </a:rPr>
              <a:t>a_telemetry.H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 - 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координата 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Y (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высота) [м]</a:t>
            </a:r>
          </a:p>
          <a:p>
            <a:r>
              <a:rPr lang="en-US" dirty="0" err="1">
                <a:latin typeface="Roboto" panose="02000000000000000000" pitchFamily="2" charset="0"/>
                <a:ea typeface="Roboto" panose="02000000000000000000" pitchFamily="2" charset="0"/>
              </a:rPr>
              <a:t>a_telemetry.Psi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 - 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Угол рысканья [град]</a:t>
            </a:r>
          </a:p>
          <a:p>
            <a:r>
              <a:rPr lang="en-US" dirty="0" err="1">
                <a:latin typeface="Roboto" panose="02000000000000000000" pitchFamily="2" charset="0"/>
                <a:ea typeface="Roboto" panose="02000000000000000000" pitchFamily="2" charset="0"/>
              </a:rPr>
              <a:t>a_telemetry.Gam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 - 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Угол крена [град]</a:t>
            </a:r>
          </a:p>
          <a:p>
            <a:r>
              <a:rPr lang="en-US" dirty="0" err="1">
                <a:latin typeface="Roboto" panose="02000000000000000000" pitchFamily="2" charset="0"/>
                <a:ea typeface="Roboto" panose="02000000000000000000" pitchFamily="2" charset="0"/>
              </a:rPr>
              <a:t>a_telemetry.Tan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 - 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Угол тангажа [град]</a:t>
            </a:r>
          </a:p>
          <a:p>
            <a:r>
              <a:rPr lang="en-US" dirty="0" err="1">
                <a:latin typeface="Roboto" panose="02000000000000000000" pitchFamily="2" charset="0"/>
                <a:ea typeface="Roboto" panose="02000000000000000000" pitchFamily="2" charset="0"/>
              </a:rPr>
              <a:t>a_telemetry.V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 -  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Скорость полёта БЛА [м/с]</a:t>
            </a:r>
          </a:p>
          <a:p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a_telemetry.Vx1 - 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Продольная скорость [м/с]</a:t>
            </a:r>
          </a:p>
          <a:p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a_telemetry.Vz1 - 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Поперечная скорость [м/с]</a:t>
            </a:r>
          </a:p>
          <a:p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a_telemetry.Vy1 - 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Вертикальная скорость [м/с]</a:t>
            </a:r>
          </a:p>
          <a:p>
            <a:r>
              <a:rPr lang="en-US" dirty="0" err="1">
                <a:latin typeface="Roboto" panose="02000000000000000000" pitchFamily="2" charset="0"/>
                <a:ea typeface="Roboto" panose="02000000000000000000" pitchFamily="2" charset="0"/>
              </a:rPr>
              <a:t>a_telemetry.wx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 - 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Угловая скорость вокруг продольной оси [1/с]</a:t>
            </a:r>
          </a:p>
          <a:p>
            <a:r>
              <a:rPr lang="en-US" dirty="0" err="1">
                <a:latin typeface="Roboto" panose="02000000000000000000" pitchFamily="2" charset="0"/>
                <a:ea typeface="Roboto" panose="02000000000000000000" pitchFamily="2" charset="0"/>
              </a:rPr>
              <a:t>a_telemetry.wy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 - 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Угловая скорость вокруг вертикальной оси [1/с]</a:t>
            </a:r>
          </a:p>
          <a:p>
            <a:r>
              <a:rPr lang="en-US" dirty="0" err="1">
                <a:latin typeface="Roboto" panose="02000000000000000000" pitchFamily="2" charset="0"/>
                <a:ea typeface="Roboto" panose="02000000000000000000" pitchFamily="2" charset="0"/>
              </a:rPr>
              <a:t>a_telemetry.wz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 - 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Угловая скорость вокруг поперечной оси [1/с]</a:t>
            </a:r>
          </a:p>
        </p:txBody>
      </p:sp>
    </p:spTree>
    <p:extLst>
      <p:ext uri="{BB962C8B-B14F-4D97-AF65-F5344CB8AC3E}">
        <p14:creationId xmlns:p14="http://schemas.microsoft.com/office/powerpoint/2010/main" val="25317989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 noChangeArrowheads="1"/>
          </p:cNvSpPr>
          <p:nvPr>
            <p:ph type="title"/>
          </p:nvPr>
        </p:nvSpPr>
        <p:spPr>
          <a:xfrm>
            <a:off x="0" y="365125"/>
            <a:ext cx="12192000" cy="777875"/>
          </a:xfrm>
        </p:spPr>
        <p:txBody>
          <a:bodyPr/>
          <a:lstStyle/>
          <a:p>
            <a:pPr algn="ctr"/>
            <a:r>
              <a:rPr lang="ru-RU" b="1" dirty="0">
                <a:latin typeface="Roboto" panose="02000000000000000000" pitchFamily="2" charset="0"/>
                <a:ea typeface="Roboto" panose="02000000000000000000" pitchFamily="2" charset="0"/>
              </a:rPr>
              <a:t>Алгоритм решения</a:t>
            </a:r>
            <a:endParaRPr lang="en-US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121920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>
                <a:latin typeface="Roboto" panose="02000000000000000000" pitchFamily="2" charset="0"/>
                <a:ea typeface="Roboto" panose="02000000000000000000" pitchFamily="2" charset="0"/>
              </a:rPr>
              <a:t>Задача №2 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– Декомпозиция задачи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9" name="Rectangle 3"/>
          <p:cNvSpPr/>
          <p:nvPr/>
        </p:nvSpPr>
        <p:spPr>
          <a:xfrm>
            <a:off x="11076917" y="6496050"/>
            <a:ext cx="146050" cy="361950"/>
          </a:xfrm>
          <a:prstGeom prst="rect">
            <a:avLst/>
          </a:prstGeom>
          <a:solidFill>
            <a:srgbClr val="FFBC4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4"/>
          <p:cNvSpPr/>
          <p:nvPr/>
        </p:nvSpPr>
        <p:spPr>
          <a:xfrm>
            <a:off x="11277600" y="6498246"/>
            <a:ext cx="9144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/>
              <a:t>9/9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17185" y="2385189"/>
            <a:ext cx="6957629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Рассчитать необходимый угол рысканья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Выбрать структуру закона управления в канале крена для выхода на заданный курс по необходимому углу рысканья.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Выбрать структуру закона управления в канале тангажа для выхода на заданный эшелон.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Отладить разработанный алгоритм в симуляторе и проанализировать работу сформированных законов управления.</a:t>
            </a:r>
          </a:p>
        </p:txBody>
      </p:sp>
    </p:spTree>
    <p:extLst>
      <p:ext uri="{BB962C8B-B14F-4D97-AF65-F5344CB8AC3E}">
        <p14:creationId xmlns:p14="http://schemas.microsoft.com/office/powerpoint/2010/main" val="7628760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NTI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B8B2"/>
      </a:accent1>
      <a:accent2>
        <a:srgbClr val="F37961"/>
      </a:accent2>
      <a:accent3>
        <a:srgbClr val="A5A5A5"/>
      </a:accent3>
      <a:accent4>
        <a:srgbClr val="955AA5"/>
      </a:accent4>
      <a:accent5>
        <a:srgbClr val="45A2DA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3</TotalTime>
  <Words>836</Words>
  <Application>Microsoft Office PowerPoint</Application>
  <PresentationFormat>Широкоэкранный</PresentationFormat>
  <Paragraphs>95</Paragraphs>
  <Slides>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6" baseType="lpstr">
      <vt:lpstr>Arial</vt:lpstr>
      <vt:lpstr>Calibri</vt:lpstr>
      <vt:lpstr>Calibri Light</vt:lpstr>
      <vt:lpstr>Roboto</vt:lpstr>
      <vt:lpstr>Söhne</vt:lpstr>
      <vt:lpstr>Office Theme</vt:lpstr>
      <vt:lpstr>Equation</vt:lpstr>
      <vt:lpstr>Задача №2 Полет с заданным курсом и эшелоном</vt:lpstr>
      <vt:lpstr>Описание задачи</vt:lpstr>
      <vt:lpstr>Постановка задачи и критерии оценки</vt:lpstr>
      <vt:lpstr>Качество переходного процесса</vt:lpstr>
      <vt:lpstr>Управление разворотом БЛА</vt:lpstr>
      <vt:lpstr>ПИД регулятор для управления БЛА</vt:lpstr>
      <vt:lpstr>Шаблон программы САУ БЛА</vt:lpstr>
      <vt:lpstr>Система координат в симуляторе</vt:lpstr>
      <vt:lpstr>Алгоритм решени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шение задачи №1 Программа определения высоты и скорости полета</dc:title>
  <dc:creator>Gleb Merkulov</dc:creator>
  <cp:lastModifiedBy>Tim Khorev</cp:lastModifiedBy>
  <cp:revision>215</cp:revision>
  <dcterms:created xsi:type="dcterms:W3CDTF">2018-12-05T19:13:11Z</dcterms:created>
  <dcterms:modified xsi:type="dcterms:W3CDTF">2024-03-12T09:56:47Z</dcterms:modified>
</cp:coreProperties>
</file>